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8EF5CEF"/>
    <w:rsid w:val="2C8D12EC"/>
    <w:rsid w:val="315B05EF"/>
    <w:rsid w:val="35903628"/>
    <w:rsid w:val="41BA4C06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qFormat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qFormat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2:2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